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>the intrinsic nonlinearity of the Navier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r w:rsidR="000E26F5" w:rsidRPr="000E26F5">
        <w:rPr>
          <w:sz w:val="22"/>
        </w:rPr>
        <w:t>Brederode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>hiba et. al.</w:t>
      </w:r>
      <w:r w:rsidR="002F688C">
        <w:rPr>
          <w:color w:val="FF0000"/>
          <w:sz w:val="22"/>
        </w:rPr>
        <w:t>[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r w:rsidR="00A26F62">
        <w:rPr>
          <w:sz w:val="22"/>
        </w:rPr>
        <w:t>Largeau and Moriniere</w:t>
      </w:r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r w:rsidR="004160E8">
        <w:rPr>
          <w:sz w:val="22"/>
        </w:rPr>
        <w:t>Camussi et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Stuer, Gyr and Kinzelbach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r w:rsidR="0066411B">
        <w:rPr>
          <w:sz w:val="22"/>
        </w:rPr>
        <w:t>Zukoski</w:t>
      </w:r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r w:rsidR="000471E0" w:rsidRPr="000471E0">
        <w:rPr>
          <w:color w:val="FF0000"/>
          <w:sz w:val="22"/>
        </w:rPr>
        <w:t>XXX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r>
        <w:rPr>
          <w:sz w:val="22"/>
        </w:rPr>
        <w:lastRenderedPageBreak/>
        <w:t>Edelmann</w:t>
      </w:r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r w:rsidR="00941CB7">
        <w:rPr>
          <w:sz w:val="22"/>
        </w:rPr>
        <w:t>streamwise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r w:rsidR="009F77E9">
        <w:rPr>
          <w:sz w:val="22"/>
        </w:rPr>
        <w:t>Navier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>typically the Tollmien-Sch</w:t>
      </w:r>
      <w:r w:rsidR="00A44A72">
        <w:rPr>
          <w:sz w:val="22"/>
        </w:rPr>
        <w:t>lichting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>governed by compressible Navier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Galerkin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r w:rsidR="00A173FF">
        <w:rPr>
          <w:sz w:val="22"/>
        </w:rPr>
        <w:t>M</w:t>
      </w:r>
      <w:r w:rsidR="00A22383">
        <w:rPr>
          <w:sz w:val="22"/>
        </w:rPr>
        <w:t>Ultiphysics SI</w:t>
      </w:r>
      <w:r w:rsidR="00A173FF">
        <w:rPr>
          <w:sz w:val="22"/>
        </w:rPr>
        <w:t xml:space="preserve">mulation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845312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r w:rsidR="00C11703">
        <w:rPr>
          <w:sz w:val="22"/>
        </w:rPr>
        <w:t>Bassi and Rebay</w:t>
      </w:r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r w:rsidR="00277D30">
        <w:rPr>
          <w:sz w:val="22"/>
        </w:rPr>
        <w:t xml:space="preserve">Runge-Kutta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>order Runge-Kutta</w:t>
      </w:r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>SSP Runge</w:t>
      </w:r>
      <w:r w:rsidR="00D61244">
        <w:rPr>
          <w:sz w:val="22"/>
        </w:rPr>
        <w:t>-Kutta</w:t>
      </w:r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845313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r w:rsidR="004158D6">
        <w:t xml:space="preserve">Bassi-Rebay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  <w:rPr>
          <w:rFonts w:hint="eastAsia"/>
        </w:rPr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  <w:rPr>
          <w:rFonts w:hint="eastAsia"/>
        </w:rPr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bookmarkStart w:id="0" w:name="_GoBack"/>
      <w:bookmarkEnd w:id="0"/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r w:rsidR="006E0A40">
        <w:t xml:space="preserve">Smagorinsky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lastRenderedPageBreak/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>ources, the streamwise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0231B5">
        <w:rPr>
          <w:sz w:val="22"/>
        </w:rPr>
        <w:t xml:space="preserve">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>FFS, while the outflow plane is located at 50 times of h downstream of h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>the spanwise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streamwise location from the leading edge of the flate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845314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r>
        <w:rPr>
          <w:rFonts w:hint="eastAsia"/>
          <w:sz w:val="22"/>
        </w:rPr>
        <w:t>where</w:t>
      </w:r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845315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845316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spanwise width respectively. </w:t>
      </w:r>
      <w:r w:rsidR="00CC480F">
        <w:rPr>
          <w:sz w:val="22"/>
        </w:rPr>
        <w:t xml:space="preserve">The disturbance is periodic in time with a frequency of </w:t>
      </w:r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845317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FB1AC7">
      <w:pPr>
        <w:pStyle w:val="a3"/>
        <w:ind w:left="1200" w:firstLineChars="0" w:firstLine="0"/>
        <w:rPr>
          <w:rFonts w:hint="eastAsia"/>
        </w:rPr>
      </w:pPr>
      <w:r>
        <w:rPr>
          <w:rFonts w:hint="eastAsia"/>
        </w:rPr>
        <w:t>Flat plate boundary layer flows</w:t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>qrt(</w:t>
      </w:r>
      <w:r>
        <w:t>k)/U ?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lastRenderedPageBreak/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r w:rsidR="009463D9" w:rsidRPr="009463D9">
        <w:rPr>
          <w:sz w:val="22"/>
        </w:rPr>
        <w:t>Brederode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behind a rearward-facing step. Imp Coll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45CB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5593"/>
    <w:rsid w:val="00036092"/>
    <w:rsid w:val="000363B1"/>
    <w:rsid w:val="000471E0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0C27"/>
    <w:rsid w:val="00123390"/>
    <w:rsid w:val="00127443"/>
    <w:rsid w:val="00133B77"/>
    <w:rsid w:val="001349F8"/>
    <w:rsid w:val="00146440"/>
    <w:rsid w:val="00150BDA"/>
    <w:rsid w:val="001525BF"/>
    <w:rsid w:val="00153376"/>
    <w:rsid w:val="00153BAC"/>
    <w:rsid w:val="001556E4"/>
    <w:rsid w:val="00155AE5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243A"/>
    <w:rsid w:val="001A34D0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6A42"/>
    <w:rsid w:val="001F033A"/>
    <w:rsid w:val="001F3069"/>
    <w:rsid w:val="00200F80"/>
    <w:rsid w:val="0020105E"/>
    <w:rsid w:val="00204FB5"/>
    <w:rsid w:val="00213E15"/>
    <w:rsid w:val="002236F7"/>
    <w:rsid w:val="00225B17"/>
    <w:rsid w:val="00233475"/>
    <w:rsid w:val="0023445A"/>
    <w:rsid w:val="00236F5B"/>
    <w:rsid w:val="0024108C"/>
    <w:rsid w:val="00242785"/>
    <w:rsid w:val="0024357F"/>
    <w:rsid w:val="00247750"/>
    <w:rsid w:val="00251837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0E6F"/>
    <w:rsid w:val="002B268C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B82"/>
    <w:rsid w:val="00342BED"/>
    <w:rsid w:val="00346A8A"/>
    <w:rsid w:val="00346FFC"/>
    <w:rsid w:val="00350BF9"/>
    <w:rsid w:val="00357545"/>
    <w:rsid w:val="003634D1"/>
    <w:rsid w:val="0036462C"/>
    <w:rsid w:val="003659AE"/>
    <w:rsid w:val="00366079"/>
    <w:rsid w:val="003755F7"/>
    <w:rsid w:val="0038222B"/>
    <w:rsid w:val="00382EF8"/>
    <w:rsid w:val="0038417D"/>
    <w:rsid w:val="003871E8"/>
    <w:rsid w:val="00390EA8"/>
    <w:rsid w:val="0039378B"/>
    <w:rsid w:val="00393A3C"/>
    <w:rsid w:val="003A0591"/>
    <w:rsid w:val="003A2679"/>
    <w:rsid w:val="003A2C32"/>
    <w:rsid w:val="003B24D8"/>
    <w:rsid w:val="003B3629"/>
    <w:rsid w:val="003B5487"/>
    <w:rsid w:val="003C4537"/>
    <w:rsid w:val="003C5F86"/>
    <w:rsid w:val="003C7D1A"/>
    <w:rsid w:val="003D0950"/>
    <w:rsid w:val="003D1DBC"/>
    <w:rsid w:val="003D79CB"/>
    <w:rsid w:val="003E1C26"/>
    <w:rsid w:val="003E2040"/>
    <w:rsid w:val="003E590E"/>
    <w:rsid w:val="003F5093"/>
    <w:rsid w:val="00402EE4"/>
    <w:rsid w:val="004146ED"/>
    <w:rsid w:val="00414DC1"/>
    <w:rsid w:val="004153D9"/>
    <w:rsid w:val="004158D6"/>
    <w:rsid w:val="004160E8"/>
    <w:rsid w:val="00417F05"/>
    <w:rsid w:val="004210DD"/>
    <w:rsid w:val="00421DF9"/>
    <w:rsid w:val="00422EAD"/>
    <w:rsid w:val="004232BF"/>
    <w:rsid w:val="00423B7C"/>
    <w:rsid w:val="00424D0C"/>
    <w:rsid w:val="00436050"/>
    <w:rsid w:val="00436D0B"/>
    <w:rsid w:val="00444109"/>
    <w:rsid w:val="00451A33"/>
    <w:rsid w:val="00452A90"/>
    <w:rsid w:val="00461013"/>
    <w:rsid w:val="004702CE"/>
    <w:rsid w:val="00472A4F"/>
    <w:rsid w:val="00472C53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15AA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33CC7"/>
    <w:rsid w:val="0054420C"/>
    <w:rsid w:val="00552AB4"/>
    <w:rsid w:val="00556954"/>
    <w:rsid w:val="005602B1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618F"/>
    <w:rsid w:val="00592337"/>
    <w:rsid w:val="005A1C31"/>
    <w:rsid w:val="005B1E80"/>
    <w:rsid w:val="005B537E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5976"/>
    <w:rsid w:val="005F61F9"/>
    <w:rsid w:val="005F7F3D"/>
    <w:rsid w:val="00604B87"/>
    <w:rsid w:val="00605AAA"/>
    <w:rsid w:val="00606D9F"/>
    <w:rsid w:val="0061033B"/>
    <w:rsid w:val="00610667"/>
    <w:rsid w:val="006171A2"/>
    <w:rsid w:val="0062248F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6411B"/>
    <w:rsid w:val="00675686"/>
    <w:rsid w:val="00680710"/>
    <w:rsid w:val="006850F5"/>
    <w:rsid w:val="006923C9"/>
    <w:rsid w:val="00694023"/>
    <w:rsid w:val="00696185"/>
    <w:rsid w:val="006A1935"/>
    <w:rsid w:val="006A1E44"/>
    <w:rsid w:val="006A5E00"/>
    <w:rsid w:val="006B739C"/>
    <w:rsid w:val="006B7DD7"/>
    <w:rsid w:val="006C066D"/>
    <w:rsid w:val="006C3D0C"/>
    <w:rsid w:val="006C4C9F"/>
    <w:rsid w:val="006C59B4"/>
    <w:rsid w:val="006C772B"/>
    <w:rsid w:val="006C7FA1"/>
    <w:rsid w:val="006D7AD8"/>
    <w:rsid w:val="006E053F"/>
    <w:rsid w:val="006E0A40"/>
    <w:rsid w:val="006E1A42"/>
    <w:rsid w:val="006E1ACB"/>
    <w:rsid w:val="006E691B"/>
    <w:rsid w:val="006E709C"/>
    <w:rsid w:val="006F084B"/>
    <w:rsid w:val="006F1BD0"/>
    <w:rsid w:val="0070220E"/>
    <w:rsid w:val="00704343"/>
    <w:rsid w:val="00705DBA"/>
    <w:rsid w:val="00706AEB"/>
    <w:rsid w:val="007119DA"/>
    <w:rsid w:val="0071560C"/>
    <w:rsid w:val="00721523"/>
    <w:rsid w:val="00722064"/>
    <w:rsid w:val="00725A69"/>
    <w:rsid w:val="00726444"/>
    <w:rsid w:val="00733151"/>
    <w:rsid w:val="00734347"/>
    <w:rsid w:val="00734409"/>
    <w:rsid w:val="00741837"/>
    <w:rsid w:val="0074300C"/>
    <w:rsid w:val="00747824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05B"/>
    <w:rsid w:val="007B085C"/>
    <w:rsid w:val="007B0DFD"/>
    <w:rsid w:val="007B2165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3DEC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E67"/>
    <w:rsid w:val="00837AAC"/>
    <w:rsid w:val="00837BE2"/>
    <w:rsid w:val="008454C0"/>
    <w:rsid w:val="00852011"/>
    <w:rsid w:val="008531DB"/>
    <w:rsid w:val="00856155"/>
    <w:rsid w:val="00856914"/>
    <w:rsid w:val="008600B7"/>
    <w:rsid w:val="008625BA"/>
    <w:rsid w:val="00873CC0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4600"/>
    <w:rsid w:val="008D522A"/>
    <w:rsid w:val="008D7E4B"/>
    <w:rsid w:val="008E0020"/>
    <w:rsid w:val="008E11D2"/>
    <w:rsid w:val="008E58FC"/>
    <w:rsid w:val="008F2263"/>
    <w:rsid w:val="008F2456"/>
    <w:rsid w:val="008F4DC1"/>
    <w:rsid w:val="008F539D"/>
    <w:rsid w:val="008F6D1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728D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0AD"/>
    <w:rsid w:val="00980CAF"/>
    <w:rsid w:val="00982FC7"/>
    <w:rsid w:val="009841E1"/>
    <w:rsid w:val="00984FAB"/>
    <w:rsid w:val="00990D86"/>
    <w:rsid w:val="0099240A"/>
    <w:rsid w:val="009A4F3D"/>
    <w:rsid w:val="009A52B3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64A"/>
    <w:rsid w:val="009D5378"/>
    <w:rsid w:val="009E3B2A"/>
    <w:rsid w:val="009E4B43"/>
    <w:rsid w:val="009E6AEC"/>
    <w:rsid w:val="009F36B2"/>
    <w:rsid w:val="009F5895"/>
    <w:rsid w:val="009F77E9"/>
    <w:rsid w:val="00A006F2"/>
    <w:rsid w:val="00A108EB"/>
    <w:rsid w:val="00A13992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A72"/>
    <w:rsid w:val="00A46D88"/>
    <w:rsid w:val="00A55435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C1AD9"/>
    <w:rsid w:val="00AC1DC7"/>
    <w:rsid w:val="00AC5932"/>
    <w:rsid w:val="00AD183A"/>
    <w:rsid w:val="00AD2FA1"/>
    <w:rsid w:val="00AD3481"/>
    <w:rsid w:val="00AD37C2"/>
    <w:rsid w:val="00AD4EEB"/>
    <w:rsid w:val="00AD4FE0"/>
    <w:rsid w:val="00AE1366"/>
    <w:rsid w:val="00AE1877"/>
    <w:rsid w:val="00AE4B0B"/>
    <w:rsid w:val="00AE54F6"/>
    <w:rsid w:val="00AF0832"/>
    <w:rsid w:val="00AF2C02"/>
    <w:rsid w:val="00B06B76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1F6E"/>
    <w:rsid w:val="00BF2000"/>
    <w:rsid w:val="00C00720"/>
    <w:rsid w:val="00C00FDA"/>
    <w:rsid w:val="00C0245B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DC9"/>
    <w:rsid w:val="00D1079C"/>
    <w:rsid w:val="00D12F69"/>
    <w:rsid w:val="00D3551F"/>
    <w:rsid w:val="00D448AC"/>
    <w:rsid w:val="00D51894"/>
    <w:rsid w:val="00D53125"/>
    <w:rsid w:val="00D54318"/>
    <w:rsid w:val="00D54A5C"/>
    <w:rsid w:val="00D56475"/>
    <w:rsid w:val="00D57429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043FD"/>
    <w:rsid w:val="00F110F6"/>
    <w:rsid w:val="00F131B2"/>
    <w:rsid w:val="00F20301"/>
    <w:rsid w:val="00F21CD6"/>
    <w:rsid w:val="00F242E1"/>
    <w:rsid w:val="00F35AF4"/>
    <w:rsid w:val="00F4047B"/>
    <w:rsid w:val="00F443E5"/>
    <w:rsid w:val="00F458F4"/>
    <w:rsid w:val="00F5036A"/>
    <w:rsid w:val="00F51EC5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16B9"/>
    <w:rsid w:val="00F95849"/>
    <w:rsid w:val="00FA097A"/>
    <w:rsid w:val="00FA36FD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2</TotalTime>
  <Pages>6</Pages>
  <Words>1963</Words>
  <Characters>11190</Characters>
  <Application>Microsoft Office Word</Application>
  <DocSecurity>0</DocSecurity>
  <Lines>93</Lines>
  <Paragraphs>26</Paragraphs>
  <ScaleCrop>false</ScaleCrop>
  <Company/>
  <LinksUpToDate>false</LinksUpToDate>
  <CharactersWithSpaces>13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706</cp:revision>
  <dcterms:created xsi:type="dcterms:W3CDTF">2016-10-17T02:53:00Z</dcterms:created>
  <dcterms:modified xsi:type="dcterms:W3CDTF">2017-02-17T05:55:00Z</dcterms:modified>
</cp:coreProperties>
</file>